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909" r:id="rId2"/>
    <p:sldId id="1030" r:id="rId3"/>
    <p:sldId id="1039" r:id="rId4"/>
    <p:sldId id="1088" r:id="rId5"/>
    <p:sldId id="1087" r:id="rId6"/>
    <p:sldId id="994" r:id="rId7"/>
    <p:sldId id="852" r:id="rId8"/>
    <p:sldId id="1089" r:id="rId9"/>
    <p:sldId id="1090" r:id="rId10"/>
    <p:sldId id="1091" r:id="rId11"/>
    <p:sldId id="1092" r:id="rId12"/>
    <p:sldId id="1078" r:id="rId13"/>
    <p:sldId id="1093" r:id="rId14"/>
    <p:sldId id="1094" r:id="rId15"/>
    <p:sldId id="1079" r:id="rId16"/>
    <p:sldId id="1095" r:id="rId17"/>
    <p:sldId id="1096" r:id="rId18"/>
    <p:sldId id="1097" r:id="rId19"/>
    <p:sldId id="1098" r:id="rId20"/>
    <p:sldId id="1099" r:id="rId21"/>
    <p:sldId id="1083" r:id="rId22"/>
    <p:sldId id="1106" r:id="rId23"/>
    <p:sldId id="985" r:id="rId24"/>
    <p:sldId id="986" r:id="rId25"/>
    <p:sldId id="1100" r:id="rId26"/>
    <p:sldId id="1101" r:id="rId27"/>
    <p:sldId id="1057" r:id="rId28"/>
    <p:sldId id="1102" r:id="rId29"/>
    <p:sldId id="1084" r:id="rId30"/>
    <p:sldId id="1103" r:id="rId31"/>
    <p:sldId id="1104" r:id="rId32"/>
    <p:sldId id="1105" r:id="rId33"/>
    <p:sldId id="723" r:id="rId34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09"/>
            <p14:sldId id="1030"/>
            <p14:sldId id="1039"/>
            <p14:sldId id="1088"/>
            <p14:sldId id="1087"/>
            <p14:sldId id="994"/>
            <p14:sldId id="852"/>
            <p14:sldId id="1089"/>
            <p14:sldId id="1090"/>
            <p14:sldId id="1091"/>
            <p14:sldId id="1092"/>
            <p14:sldId id="1078"/>
            <p14:sldId id="1093"/>
            <p14:sldId id="1094"/>
            <p14:sldId id="1079"/>
            <p14:sldId id="1095"/>
            <p14:sldId id="1096"/>
            <p14:sldId id="1097"/>
            <p14:sldId id="1098"/>
            <p14:sldId id="1099"/>
            <p14:sldId id="1083"/>
            <p14:sldId id="1106"/>
            <p14:sldId id="985"/>
            <p14:sldId id="986"/>
            <p14:sldId id="1100"/>
            <p14:sldId id="1101"/>
            <p14:sldId id="1057"/>
            <p14:sldId id="1102"/>
            <p14:sldId id="1084"/>
            <p14:sldId id="1103"/>
            <p14:sldId id="1104"/>
            <p14:sldId id="1105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4" autoAdjust="0"/>
    <p:restoredTop sz="94057" autoAdjust="0"/>
  </p:normalViewPr>
  <p:slideViewPr>
    <p:cSldViewPr>
      <p:cViewPr>
        <p:scale>
          <a:sx n="90" d="100"/>
          <a:sy n="90" d="100"/>
        </p:scale>
        <p:origin x="-1398" y="-52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21/0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22.emf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2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microsoft.com/office/2007/relationships/hdphoto" Target="../media/hdphoto1.wdp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hyperlink" Target="https://sites.google.com/view/giaoandientu-doanhtua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2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257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2" y="25908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a) Tứ giác ABCD là hình bình hành vì có các góc đối </a:t>
                </a:r>
                <a:br>
                  <a:rPr lang="en-US" sz="22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    bằng nhau 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blipFill rotWithShape="1">
                <a:blip r:embed="rId7"/>
                <a:stretch>
                  <a:fillRect l="-1095" t="-3472" r="-109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789142" y="3940925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Mặt khác , ta lại có hai cạnh kề AB và BC bằng nhau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185149" y="2456151"/>
            <a:ext cx="3714750" cy="4260343"/>
            <a:chOff x="8289924" y="2456151"/>
            <a:chExt cx="3714750" cy="4260343"/>
          </a:xfrm>
        </p:grpSpPr>
        <p:sp>
          <p:nvSpPr>
            <p:cNvPr id="33" name="TextBox 32"/>
            <p:cNvSpPr txBox="1"/>
            <p:nvPr/>
          </p:nvSpPr>
          <p:spPr>
            <a:xfrm>
              <a:off x="9142412" y="637794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0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85347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9924" y="2456151"/>
              <a:ext cx="3714750" cy="1879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5348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4212" y="4114800"/>
              <a:ext cx="3614738" cy="2263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724096"/>
                </p:ext>
              </p:extLst>
            </p:nvPr>
          </p:nvGraphicFramePr>
          <p:xfrm>
            <a:off x="11428412" y="3492473"/>
            <a:ext cx="286349" cy="32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1" name="Equation" r:id="rId10" imgW="177480" imgH="203040" progId="Equation.DSMT4">
                    <p:embed/>
                  </p:oleObj>
                </mc:Choice>
                <mc:Fallback>
                  <p:oleObj name="Equation" r:id="rId10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428412" y="3492473"/>
                          <a:ext cx="286349" cy="327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69781"/>
                </p:ext>
              </p:extLst>
            </p:nvPr>
          </p:nvGraphicFramePr>
          <p:xfrm>
            <a:off x="11199812" y="5733920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2" name="Equation" r:id="rId12" imgW="177480" imgH="203040" progId="Equation.DSMT4">
                    <p:embed/>
                  </p:oleObj>
                </mc:Choice>
                <mc:Fallback>
                  <p:oleObj name="Equation" r:id="rId12" imgW="17748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9812" y="5733920"/>
                          <a:ext cx="28575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789142" y="4428962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Do đó, tứ giác ABCD là hình thoi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3261" y="5030926"/>
            <a:ext cx="7250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b) Tứ giác MNPQ không phải là hình thoi vì hai cạnh </a:t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kề MN và NP không bằng nhau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5406" name="Picture 6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2" y="1073150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0988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4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14800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Hình 3.51a :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Tứ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giác đã cho có hai đường chéo cắt nhau tại trung điểm của mỗi đường và chúng vuông góc với nhau nên tứ giác đó là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2" y="376329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ình 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3.51b :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, mà hai góc này ở vị trí so le trong nên AB // CD.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blipFill rotWithShape="1">
                <a:blip r:embed="rId6"/>
                <a:stretch>
                  <a:fillRect l="-536" t="-7792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65412" y="1914525"/>
            <a:ext cx="8443628" cy="2015206"/>
            <a:chOff x="3022884" y="2057400"/>
            <a:chExt cx="8443628" cy="2015206"/>
          </a:xfrm>
        </p:grpSpPr>
        <p:sp>
          <p:nvSpPr>
            <p:cNvPr id="21" name="TextBox 20"/>
            <p:cNvSpPr txBox="1"/>
            <p:nvPr/>
          </p:nvSpPr>
          <p:spPr>
            <a:xfrm>
              <a:off x="10133012" y="2884154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1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86372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2884" y="2057400"/>
              <a:ext cx="6911529" cy="2015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794726" y="5380209"/>
            <a:ext cx="110908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Mà AB = CD nên tứ giác ABCD là hình bình hành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1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hay DB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𝑫𝑪</m:t>
                        </m:r>
                      </m:e>
                    </m:acc>
                  </m:oMath>
                </a14:m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. Do đó ABCD là hình thoi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blipFill rotWithShape="1">
                <a:blip r:embed="rId8"/>
                <a:stretch>
                  <a:fillRect l="-659" t="-6494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40077" y="6329158"/>
            <a:ext cx="11362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Tứ giác trong Hình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3.51c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không phải là hình thoi vì các cạnh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không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bằng nhau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" y="1057944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3329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27" grpId="0"/>
      <p:bldP spid="28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và tính chất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7874" y="1238071"/>
            <a:ext cx="7391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smtClean="0">
                <a:latin typeface="Arial" pitchFamily="34" charset="0"/>
                <a:cs typeface="Arial" pitchFamily="34" charset="0"/>
              </a:rPr>
              <a:t>Tứ giác ABCD trong Hình 3.52 có bốn góc vuông và bốn cạnh bằng nhau, ta gọi tứ giác đó là một hình vuông.</a:t>
            </a:r>
            <a:endParaRPr lang="en-US" sz="28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990012" y="564148"/>
            <a:ext cx="2419350" cy="2746206"/>
            <a:chOff x="8990012" y="354419"/>
            <a:chExt cx="2419350" cy="2746206"/>
          </a:xfrm>
        </p:grpSpPr>
        <p:pic>
          <p:nvPicPr>
            <p:cNvPr id="1863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0012" y="354419"/>
              <a:ext cx="2419350" cy="2695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9532937" y="276207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2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6" y="3409156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86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23" y="240873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69912" y="2819400"/>
            <a:ext cx="73913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Hình vuông cũng là hình thoi,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8512" y="3317289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à hình chữ nhật có hai đường chéo bằng nhau còn hình thoi có hai đường chéo vuông góc với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7216" y="1143001"/>
            <a:ext cx="11400298" cy="1066799"/>
            <a:chOff x="447216" y="1143001"/>
            <a:chExt cx="11400298" cy="10667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0667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600" b="1">
                  <a:latin typeface="Arial" pitchFamily="34" charset="0"/>
                  <a:cs typeface="Arial" pitchFamily="34" charset="0"/>
                </a:rPr>
                <a:t>Hãy giải thích tại sao hai đường chéo của hình vuông bằng nhau và vuông góc với nhau.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612" y="1219200"/>
              <a:ext cx="1591694" cy="78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6924" y="4153733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, hai đường chéo của hình vuông bằng nhau và vuông góc với nhau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612" y="2256174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815974" y="5486400"/>
            <a:ext cx="10764838" cy="769441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 ý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: Hình vuông cũng là hình chữ nhật, hình thoi nên nó có tất cả các tính chất của hình chữ nhật và hình thoi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56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2" grpId="0"/>
      <p:bldP spid="28" grpId="0"/>
      <p:bldP spid="29" grpId="0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3200400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02043"/>
            <a:ext cx="10974387" cy="227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003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217612" y="5867400"/>
            <a:ext cx="9711238" cy="86177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i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 ý </a:t>
            </a:r>
            <a:r>
              <a:rPr lang="en-US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Hình thoi có một góc vuông là hình vuông</a:t>
            </a:r>
            <a:br>
              <a:rPr lang="en-US" b="1" smtClean="0">
                <a:latin typeface="Arial" pitchFamily="34" charset="0"/>
                <a:cs typeface="Arial" pitchFamily="34" charset="0"/>
              </a:rPr>
            </a:br>
            <a:r>
              <a:rPr lang="en-US" b="1" smtClean="0">
                <a:latin typeface="Arial" pitchFamily="34" charset="0"/>
                <a:cs typeface="Arial" pitchFamily="34" charset="0"/>
              </a:rPr>
              <a:t>	     Hình thoi có hai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b="1">
                <a:latin typeface="Arial" pitchFamily="34" charset="0"/>
                <a:cs typeface="Arial" pitchFamily="34" charset="0"/>
              </a:rPr>
              <a:t> bằng nhau là hình vuô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183" y="3429000"/>
            <a:ext cx="2199409" cy="245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" y="1143000"/>
            <a:ext cx="10998200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579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ãy viết giả thiết, kết luận của câu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a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trong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800" b="1" smtClean="0">
                  <a:latin typeface="Arial" pitchFamily="34" charset="0"/>
                  <a:cs typeface="Arial" pitchFamily="34" charset="0"/>
                </a:rPr>
              </a:b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	          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Định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lí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4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2" y="3048000"/>
            <a:ext cx="5184958" cy="1303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582367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82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542" y="4632692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523414" y="5029200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a) Tứ giác ABCD là hình chữ nhật ví có ba góc vuông mà AD = DC nên  ABCD là </a:t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hình vuông .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3414" y="5834738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b) Tứ giác MNPQ có hai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MP và NQ không bằng nhau nên nó </a:t>
            </a:r>
            <a:br>
              <a:rPr lang="en-US" sz="2200" b="1" smtClean="0">
                <a:latin typeface="Arial" pitchFamily="34" charset="0"/>
                <a:cs typeface="Arial" pitchFamily="34" charset="0"/>
              </a:rPr>
            </a:br>
            <a:r>
              <a:rPr lang="en-US" sz="2200" b="1" smtClean="0">
                <a:latin typeface="Arial" pitchFamily="34" charset="0"/>
                <a:cs typeface="Arial" pitchFamily="34" charset="0"/>
              </a:rPr>
              <a:t>     không phải là hình chữ nhật. Do đó tứ giác MNPQ không phải là hình vuông.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4012" y="2228850"/>
            <a:ext cx="6979385" cy="2489567"/>
            <a:chOff x="2894012" y="2228850"/>
            <a:chExt cx="6979385" cy="2489567"/>
          </a:xfrm>
        </p:grpSpPr>
        <p:pic>
          <p:nvPicPr>
            <p:cNvPr id="19046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357"/>
            <a:stretch/>
          </p:blipFill>
          <p:spPr bwMode="auto">
            <a:xfrm>
              <a:off x="2894012" y="2286000"/>
              <a:ext cx="2416190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5637212" y="327578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3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1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/>
          </p:blipFill>
          <p:spPr bwMode="auto">
            <a:xfrm>
              <a:off x="7389812" y="2228850"/>
              <a:ext cx="2483585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1092518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286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869359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Hình 3.54a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ABCD có hai đường chéo bằng nhau và cắt nhau tại trung điểm của mỗi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, nên nó là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4495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50636" y="2383612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710908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à AB = BC nên tứ giác ABCD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6213902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itchFamily="34" charset="0"/>
                <a:cs typeface="Arial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hai cạnh kề bằng nhau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51" y="1102043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3347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Hình 3.54b :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ứ giác EFGH có hai đường chéo cắt nhau tại trung điểm P của mỗi </a:t>
                </a:r>
                <a:r>
                  <a:rPr lang="vi-VN" sz="2200" b="1" smtClean="0"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2200" b="1" smtClean="0">
                    <a:latin typeface="Arial" pitchFamily="34" charset="0"/>
                    <a:cs typeface="Arial" pitchFamily="34" charset="0"/>
                  </a:rPr>
                  <a:t> v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𝑭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nên nó là hình chữ nhật.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blipFill rotWithShape="1">
                <a:blip r:embed="rId5"/>
                <a:stretch>
                  <a:fillRect l="-544" t="-3788" r="-707" b="-14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Hình chữ nhật EFGH có đường chéo FH là đường phân giác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của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góc F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nên tứ giác EFGH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890736"/>
            <a:ext cx="109300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itchFamily="34" charset="0"/>
                <a:cs typeface="Arial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một đường chéo là đường phân giác của một góc </a:t>
            </a:r>
            <a:r>
              <a:rPr lang="vi-VN" sz="21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1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1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1346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0375" y="838201"/>
            <a:ext cx="8605837" cy="1904999"/>
            <a:chOff x="460375" y="840612"/>
            <a:chExt cx="8605837" cy="1904999"/>
          </a:xfrm>
        </p:grpSpPr>
        <p:sp>
          <p:nvSpPr>
            <p:cNvPr id="3" name="Rounded Rectangle 2"/>
            <p:cNvSpPr/>
            <p:nvPr/>
          </p:nvSpPr>
          <p:spPr>
            <a:xfrm>
              <a:off x="460375" y="840612"/>
              <a:ext cx="8605837" cy="1904999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8012" y="916811"/>
              <a:ext cx="82296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smtClean="0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Lấy một tờ giấy, gấp làm tư tạo ra một góc vuông O, đánh dấu hai điểm A, B trên hai cạnh góc vuông rồi cắt chéotheo đoạn thẳng AB (H.3.46a). Sau khi mở tờ giấy ra, ta được một tứ giác</a:t>
              </a:r>
              <a:r>
                <a:rPr lang="vi-VN" sz="2600" b="1" smtClean="0">
                  <a:latin typeface="Arial" pitchFamily="34" charset="0"/>
                  <a:cs typeface="Arial" pitchFamily="34" charset="0"/>
                </a:rPr>
                <a:t>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9294812" y="664071"/>
            <a:ext cx="2324100" cy="4822329"/>
            <a:chOff x="9447212" y="302121"/>
            <a:chExt cx="2324100" cy="4822329"/>
          </a:xfrm>
        </p:grpSpPr>
        <p:sp>
          <p:nvSpPr>
            <p:cNvPr id="16" name="TextBox 15"/>
            <p:cNvSpPr txBox="1"/>
            <p:nvPr/>
          </p:nvSpPr>
          <p:spPr>
            <a:xfrm>
              <a:off x="9929018" y="2614523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6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8022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/>
          </p:blipFill>
          <p:spPr bwMode="auto">
            <a:xfrm>
              <a:off x="9447212" y="302121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/>
          </p:blipFill>
          <p:spPr bwMode="auto">
            <a:xfrm>
              <a:off x="9582150" y="2847975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518" y="3181350"/>
            <a:ext cx="732155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621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54984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smtClean="0">
                <a:latin typeface="Arial" pitchFamily="34" charset="0"/>
                <a:cs typeface="Arial" pitchFamily="34" charset="0"/>
              </a:rPr>
              <a:t>Hình 3.54c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IJKL có hai đường chéo IK và JL bằng nhau và cắt nhau tại trung điểm Q của mỗi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nên nó là hình chữ nhật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.</a:t>
            </a:r>
            <a:endParaRPr lang="en-US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Hình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chữ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nhật có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IK ⊥ JL nên tứ giác IJKL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638800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smtClean="0">
                <a:latin typeface="Arial" pitchFamily="34" charset="0"/>
                <a:cs typeface="Arial" pitchFamily="34" charset="0"/>
              </a:rPr>
              <a:t>D</a:t>
            </a:r>
            <a:r>
              <a:rPr lang="vi-VN" sz="2100" b="1" smtClean="0">
                <a:latin typeface="Arial" pitchFamily="34" charset="0"/>
                <a:cs typeface="Arial" pitchFamily="34" charset="0"/>
              </a:rPr>
              <a:t>ấu </a:t>
            </a:r>
            <a:r>
              <a:rPr lang="vi-VN" sz="2100" b="1">
                <a:latin typeface="Arial" pitchFamily="34" charset="0"/>
                <a:cs typeface="Arial" pitchFamily="34" charset="0"/>
              </a:rPr>
              <a:t>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</a:t>
            </a:r>
            <a:r>
              <a:rPr lang="en-US" sz="21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1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 vuông góc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095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78246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27013" y="3200400"/>
            <a:ext cx="868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rong trường hợp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Khi gấp làm tư tạo ra một góc vuông O, đánh dấu hai điểm A, B trên hai cạnh góc vuông thì tạo ra tứ giác có bốn cạnh bằng nhau và đều bằng cạnh AB.</a:t>
            </a: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DẤU HIỆU NHẬN BIẾT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6172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ang cân. 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429750" y="2524125"/>
            <a:ext cx="2324100" cy="4324350"/>
            <a:chOff x="9447212" y="701884"/>
            <a:chExt cx="2324100" cy="4324350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/>
          </p:blipFill>
          <p:spPr bwMode="auto">
            <a:xfrm>
              <a:off x="9447212" y="701884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/>
          </p:blipFill>
          <p:spPr bwMode="auto">
            <a:xfrm>
              <a:off x="9582150" y="2749759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TextBox 24"/>
          <p:cNvSpPr txBox="1"/>
          <p:nvPr/>
        </p:nvSpPr>
        <p:spPr>
          <a:xfrm>
            <a:off x="531812" y="4343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ứ giác ABCD là hình thoi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7012" y="4800600"/>
            <a:ext cx="8686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rong trường hợp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b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Khi gấp làm tư tạo ra một góc vuông O, đánh dấu hai điểm A, B trên hai cạnh góc vuông. Nếu OA = OB thì hai đường chéo của tứ giác bằng nhau, vuông góc với nhau và cắt nhau tại trung điểm của mỗi đường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1813" y="6248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ứ giác ABCD là hình </a:t>
            </a:r>
            <a:r>
              <a:rPr lang="en-US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vi-VN" sz="22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07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102043"/>
            <a:ext cx="11942763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21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0012" y="130314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itchFamily="2" charset="2"/>
              <a:buChar char="v"/>
            </a:pPr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ể có cả bộ Giáo án Pp Toán 8 – KNTT , xin liên hệ :</a:t>
            </a:r>
          </a:p>
          <a:p>
            <a:pPr algn="ctr"/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ỗ Anh Tuấn  - Zalo : 0918.790.615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68424" y="936486"/>
            <a:ext cx="922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ầy (cô) có thể tham khảo trước nội dung các bài giảng tại đây :</a:t>
            </a:r>
            <a:endParaRPr lang="en-US" sz="2000" b="1" smtClean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vi-VN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hlinkClick r:id="rId2"/>
              </a:rPr>
              <a:t>https</a:t>
            </a:r>
            <a:r>
              <a:rPr lang="vi-VN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hlinkClick r:id="rId2"/>
              </a:rPr>
              <a:t>://</a:t>
            </a:r>
            <a:r>
              <a:rPr lang="vi-VN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hlinkClick r:id="rId2"/>
              </a:rPr>
              <a:t>sites.google.com/view/giaoandientu-doanhtuan</a:t>
            </a:r>
            <a:endParaRPr lang="en-US" sz="2000" b="1" smtClean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     </a:t>
            </a:r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copy đường link và dán vào trình duyệt</a:t>
            </a:r>
            <a:r>
              <a:rPr lang="en-US" sz="20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)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1412" y="1981200"/>
            <a:ext cx="922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ất cả bài giảng đều do một người soạn ( Đỗ Anh Tuấn) nên chất lượng đồng đều từ bài đầu đến bài cuối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1412" y="2675572"/>
            <a:ext cx="1043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giảng được thực hiện công phu và đầy đủ các bài tập và luyện tập 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8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ặt biệt là phân môn Hình học </a:t>
            </a: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các hình vẽ được vẽ chuẩn xác và rõ nét hơn cả SGK ( Đây là điểm khác biệt lớn của bộ Giáo án này )</a:t>
            </a:r>
            <a:b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ất cả bài tập Hình học đều có hình minh hoạ đầy đủ , giúp việc dạy học dễ dàng 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2" y="4143375"/>
            <a:ext cx="3134328" cy="202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919" y="4038600"/>
            <a:ext cx="3004705" cy="203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98207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Hình vẽ của bộ Giáo án)</a:t>
            </a:r>
            <a:b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Hình 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66012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Hình copy từ SGK)</a:t>
            </a:r>
          </a:p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Hình </a:t>
            </a:r>
            <a:r>
              <a:rPr lang="en-US" sz="1600" b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66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1212" y="6292970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12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28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948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99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3554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8012" y="1347193"/>
            <a:ext cx="6922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mtClean="0">
                <a:latin typeface="Arial" pitchFamily="34" charset="0"/>
                <a:cs typeface="Arial" pitchFamily="34" charset="0"/>
              </a:rPr>
              <a:t>Trong Hình 3.47, tứ giác ABCD có các cạnh AB, BC, CD, DA bằng nhau , nó là một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86675" y="619125"/>
            <a:ext cx="3551237" cy="2352675"/>
            <a:chOff x="7686675" y="619125"/>
            <a:chExt cx="3551237" cy="2352675"/>
          </a:xfrm>
        </p:grpSpPr>
        <p:pic>
          <p:nvPicPr>
            <p:cNvPr id="18125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6675" y="619125"/>
              <a:ext cx="3181350" cy="2352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904412" y="2438400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7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3276600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7680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60812" y="6426629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900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00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0513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0809" y="2743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813398" y="2489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813398" y="2489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47214" y="1143000"/>
            <a:ext cx="11057541" cy="1578352"/>
            <a:chOff x="836611" y="836861"/>
            <a:chExt cx="11057541" cy="1578352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578352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11827" y="944493"/>
              <a:ext cx="1075372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ình thoi có phải là hình bình hành không?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800" b="1" smtClean="0">
                  <a:latin typeface="Arial" pitchFamily="34" charset="0"/>
                  <a:cs typeface="Arial" pitchFamily="34" charset="0"/>
                </a:rPr>
              </a:b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Nếu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có, từ tính chất đã biết của hình bình hành, hãy suy ra những tính chất tương ứng của hình thoi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2869703"/>
            <a:ext cx="31813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277" y="2895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3213" y="3276600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Hình thoi có bốn cạnh bằng nhau nên ta suy ra hai cặp cạnh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064" y="4046041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 hình thoi cũng là hình bình hành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064" y="4492942"/>
            <a:ext cx="75077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 suy ra tính chất hình thoi dựa vào tính chất của hình bình hành như sau: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064" y="5278397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hai góc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4064" y="5725298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các cặp cạnh đối song so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4064" y="6172200"/>
            <a:ext cx="10327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hai đường chéo cắt nhau tại trung điểm của mỗi đường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21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752" y="2971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58799" y="3329226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a) Vì tứ giác ABCD là hình thoi nên AB = AD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47216" y="1143001"/>
            <a:ext cx="11400298" cy="1676399"/>
            <a:chOff x="447216" y="1143001"/>
            <a:chExt cx="11400298" cy="16763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6763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200" b="1">
                  <a:latin typeface="Arial" pitchFamily="34" charset="0"/>
                  <a:cs typeface="Arial" pitchFamily="34" charset="0"/>
                </a:rPr>
                <a:t>Cho hình thoi ABCD có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đường chéo AC, BD cắt nhau tại O (H.3.48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).</a:t>
              </a:r>
              <a:endParaRPr lang="en-US" sz="2200" b="1" smtClean="0">
                <a:latin typeface="Arial" pitchFamily="34" charset="0"/>
                <a:cs typeface="Arial" pitchFamily="34" charset="0"/>
              </a:endParaRPr>
            </a:p>
            <a:p>
              <a:pPr marL="457200" indent="-457200" algn="just">
                <a:buAutoNum type="alphaLcParenR"/>
              </a:pPr>
              <a:r>
                <a:rPr lang="pt-BR" sz="2200" b="1" smtClean="0">
                  <a:latin typeface="Arial" pitchFamily="34" charset="0"/>
                  <a:cs typeface="Arial" pitchFamily="34" charset="0"/>
                </a:rPr>
                <a:t>Tam giác ABD </a:t>
              </a:r>
              <a:r>
                <a:rPr lang="pt-BR" sz="2200" b="1">
                  <a:latin typeface="Arial" pitchFamily="34" charset="0"/>
                  <a:cs typeface="Arial" pitchFamily="34" charset="0"/>
                </a:rPr>
                <a:t>có cân tại A không</a:t>
              </a:r>
              <a:r>
                <a:rPr lang="pt-BR" sz="2200" b="1" smtClean="0">
                  <a:latin typeface="Arial" pitchFamily="34" charset="0"/>
                  <a:cs typeface="Arial" pitchFamily="34" charset="0"/>
                </a:rPr>
                <a:t>?</a:t>
              </a:r>
            </a:p>
            <a:p>
              <a:pPr marL="457200" indent="-457200" algn="just">
                <a:buAutoNum type="alphaLcParenR"/>
              </a:pP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AC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có vuông góc với BD không và AC có là đường phân giác của góc A không? Vì sao?</a:t>
              </a:r>
              <a:endParaRPr lang="en-US" sz="22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20939" name="Picture 10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12" y="1231020"/>
              <a:ext cx="1600200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704262" y="2819400"/>
            <a:ext cx="3181350" cy="2567404"/>
            <a:chOff x="8169274" y="2943225"/>
            <a:chExt cx="3181350" cy="2567404"/>
          </a:xfrm>
        </p:grpSpPr>
        <p:pic>
          <p:nvPicPr>
            <p:cNvPr id="18227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9274" y="2943225"/>
              <a:ext cx="3181350" cy="2390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9218612" y="5172075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8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27578" y="3760113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Suy ra ∆ABD có cân tại 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1664" y="4145875"/>
            <a:ext cx="76576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b) Vì tứ giác ABCD là hình thoi nên AB = BC = CD = D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27578" y="4560212"/>
            <a:ext cx="6541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Xét ∆ABC và ∆ADC có : AB = AD , BC = CD , cạnh chung AC nên  ∆ABC = ∆ADC (c.c.c)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S" sz="2200" b="1" smtClean="0">
                    <a:latin typeface="Arial" pitchFamily="34" charset="0"/>
                    <a:cs typeface="Arial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b="1" i="1" smtClean="0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s-ES" b="1" i="1"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(hai góc tương ứng</a:t>
                </a:r>
                <a:r>
                  <a:rPr lang="vi-VN" b="1" smtClean="0"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 vậy AO là đường phân giác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blipFill rotWithShape="1">
                <a:blip r:embed="rId6"/>
                <a:stretch>
                  <a:fillRect l="-800" t="-769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27578" y="5765227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m giác ABD cân tại A có AO là đường phân giác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nên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AO cũng là đường cao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7578" y="6210503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Vậy AC vuông góc với BD và AC là đường phân giác của góc A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54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9" grpId="0"/>
      <p:bldP spid="25" grpId="0"/>
      <p:bldP spid="27" grpId="0"/>
      <p:bldP spid="28" grpId="0"/>
      <p:bldP spid="29" grpId="0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427" name="Picture 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955" y="3124200"/>
            <a:ext cx="31813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207294"/>
            <a:ext cx="10779125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594" y="2766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08012" y="3256823"/>
            <a:ext cx="6935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a) Vì hai </a:t>
            </a:r>
            <a:r>
              <a:rPr lang="vi-VN" b="1" smtClean="0"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b="1" smtClean="0">
                <a:latin typeface="Arial" pitchFamily="34" charset="0"/>
                <a:cs typeface="Arial" pitchFamily="34" charset="0"/>
              </a:rPr>
              <a:t> tâm A và C có cùng bán kính, cắt nhau tại B, D nên AB = AD = CD = CB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979496" y="2922002"/>
            <a:ext cx="3792682" cy="2369552"/>
            <a:chOff x="8036646" y="2922002"/>
            <a:chExt cx="3792682" cy="2369552"/>
          </a:xfrm>
        </p:grpSpPr>
        <p:sp>
          <p:nvSpPr>
            <p:cNvPr id="19" name="TextBox 18"/>
            <p:cNvSpPr txBox="1"/>
            <p:nvPr/>
          </p:nvSpPr>
          <p:spPr>
            <a:xfrm>
              <a:off x="9371012" y="495300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9</a:t>
              </a:r>
              <a:endParaRPr lang="en-US" sz="16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70006" name="Picture 2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6646" y="2922002"/>
              <a:ext cx="3792682" cy="209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608012" y="4186535"/>
            <a:ext cx="7011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latin typeface="Arial" pitchFamily="34" charset="0"/>
                <a:cs typeface="Arial" pitchFamily="34" charset="0"/>
              </a:rPr>
              <a:t>Vậy theo định nghĩa, tứ giác ABCD là hình thoi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smtClean="0">
                    <a:latin typeface="Arial" pitchFamily="34" charset="0"/>
                    <a:cs typeface="Arial" pitchFamily="34" charset="0"/>
                  </a:rPr>
                  <a:t>b) Từ câu a và theo định lí 1 ta có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𝑨𝑪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BD </a:t>
                </a:r>
                <a:endPara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407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102043"/>
            <a:ext cx="118633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745" y="4075747"/>
            <a:ext cx="3499485" cy="2629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4" y="1176337"/>
            <a:ext cx="10779125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111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ãy viết giả thiết, kết luận của câu c trong </a:t>
              </a: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800" b="1" smtClean="0">
                  <a:latin typeface="Arial" pitchFamily="34" charset="0"/>
                  <a:cs typeface="Arial" pitchFamily="34" charset="0"/>
                </a:rPr>
              </a:b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	          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Định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lí 2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2" y="3048000"/>
            <a:ext cx="5121821" cy="1293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8967" y="2381250"/>
            <a:ext cx="31242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492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32</TotalTime>
  <Words>1613</Words>
  <Application>Microsoft Office PowerPoint</Application>
  <PresentationFormat>Custom</PresentationFormat>
  <Paragraphs>148</Paragraphs>
  <Slides>33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834</cp:revision>
  <dcterms:created xsi:type="dcterms:W3CDTF">2021-08-04T05:24:17Z</dcterms:created>
  <dcterms:modified xsi:type="dcterms:W3CDTF">2023-09-21T01:04:55Z</dcterms:modified>
</cp:coreProperties>
</file>